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57" r:id="rId6"/>
    <p:sldId id="258" r:id="rId7"/>
    <p:sldId id="264" r:id="rId8"/>
    <p:sldId id="320" r:id="rId9"/>
    <p:sldId id="321" r:id="rId10"/>
    <p:sldId id="265" r:id="rId11"/>
    <p:sldId id="266" r:id="rId12"/>
    <p:sldId id="270" r:id="rId13"/>
    <p:sldId id="324" r:id="rId14"/>
    <p:sldId id="27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A7FDFF"/>
    <a:srgbClr val="0C0D0E"/>
    <a:srgbClr val="15142A"/>
    <a:srgbClr val="FAED3B"/>
    <a:srgbClr val="70AD47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9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16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50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9/7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8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25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sv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TRONG MỘT SỐ TRÒ CHƠI ĐƠN GIẢ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8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0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7-C5-B5 (T2)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199" y="4721705"/>
            <a:ext cx="10591801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uố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N ={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bú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vở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sữ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kẹ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bá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nướ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l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</a:rPr>
              <a:t> })</a:t>
            </a:r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" y="3436257"/>
            <a:ext cx="11598561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ăn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ea typeface="Times New Roman"/>
                <a:cs typeface="Times New Roman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N 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={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0070C0"/>
                </a:solidFill>
                <a:latin typeface="Times New Roman"/>
                <a:ea typeface="Times New Roman"/>
                <a:cs typeface="Times New Roman"/>
              </a:rPr>
              <a:t> })</a:t>
            </a:r>
            <a:endParaRPr lang="en-US" sz="2800" b="1" dirty="0">
              <a:solidFill>
                <a:srgbClr val="0070C0"/>
              </a:solidFill>
              <a:ea typeface="Calibri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0080" y="593330"/>
            <a:ext cx="5425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2085" y="1606315"/>
            <a:ext cx="9375764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dùng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(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hợp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 ={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})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9390" y="1042050"/>
            <a:ext cx="6540573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a) N = {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}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731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777240" y="2051571"/>
            <a:ext cx="103327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em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ạ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ã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làm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ọ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ước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6 </a:t>
            </a:r>
            <a:r>
              <a:rPr lang="en-US" sz="2800" b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“</a:t>
            </a:r>
            <a:r>
              <a:rPr lang="en-US" sz="2800" b="1" i="1" spc="-30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Xác</a:t>
            </a:r>
            <a:r>
              <a:rPr lang="en-US" sz="2800" b="1" i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uất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gẫu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trò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đơn</a:t>
            </a:r>
            <a:r>
              <a:rPr lang="en-US" sz="2800" b="1" i="1" spc="-30" dirty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i="1" spc="-30" dirty="0" err="1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giản</a:t>
            </a:r>
            <a:r>
              <a:rPr lang="en-US" sz="2800" b="1" i="1" spc="-30" dirty="0" smtClean="0">
                <a:solidFill>
                  <a:schemeClr val="accent1"/>
                </a:solidFill>
                <a:latin typeface="Times New Roman"/>
                <a:ea typeface="Times New Roman"/>
                <a:cs typeface="Times New Roman"/>
              </a:rPr>
              <a:t>”</a:t>
            </a:r>
            <a:endParaRPr lang="en-US" sz="2800" b="1" dirty="0">
              <a:solidFill>
                <a:schemeClr val="accent1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8086710" y="3829247"/>
            <a:ext cx="2532753" cy="2532753"/>
          </a:xfrm>
          <a:prstGeom prst="rect">
            <a:avLst/>
          </a:prstGeom>
        </p:spPr>
      </p:pic>
      <p:sp>
        <p:nvSpPr>
          <p:cNvPr id="3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8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353086" y="4046623"/>
            <a:ext cx="1488402" cy="1488402"/>
          </a:xfrm>
          <a:prstGeom prst="rect">
            <a:avLst/>
          </a:prstGeom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8" y="868680"/>
            <a:ext cx="11854008" cy="2926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321152" y="3327378"/>
            <a:ext cx="2532753" cy="2532753"/>
          </a:xfrm>
          <a:prstGeom prst="rect">
            <a:avLst/>
          </a:prstGeom>
        </p:spPr>
      </p:pic>
      <p:sp>
        <p:nvSpPr>
          <p:cNvPr id="1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94439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5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829448" y="3117394"/>
            <a:ext cx="1488402" cy="148840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49700" y="3648235"/>
            <a:ext cx="918972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Calibri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sá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vi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phương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củ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mộ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16,25,36,49,64,81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Calibri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Calibri"/>
              </a:rPr>
              <a:t>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Calibri"/>
              </a:rPr>
              <a:t>hợp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Calibri"/>
              </a:rPr>
              <a:t>                            ) </a:t>
            </a:r>
            <a:endParaRPr lang="en-US" sz="2800" b="1" dirty="0">
              <a:solidFill>
                <a:srgbClr val="1F4E7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8806" y="41420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 3 SGK/29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7200" y="923199"/>
            <a:ext cx="1086612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a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9700" y="1956487"/>
            <a:ext cx="964008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mườ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chia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9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18,27,36, 45,54,63,72,81,90,99.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                          ). </a:t>
            </a:r>
            <a:endParaRPr lang="en-US" sz="2800" b="1" dirty="0">
              <a:solidFill>
                <a:srgbClr val="1F4E79"/>
              </a:solidFill>
              <a:ea typeface="Calibri"/>
              <a:cs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90649"/>
              </p:ext>
            </p:extLst>
          </p:nvPr>
        </p:nvGraphicFramePr>
        <p:xfrm>
          <a:off x="1009650" y="997033"/>
          <a:ext cx="240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2400120" imgH="482400" progId="Equation.DSMT4">
                  <p:embed/>
                </p:oleObj>
              </mc:Choice>
              <mc:Fallback>
                <p:oleObj name="Equation" r:id="rId8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9650" y="997033"/>
                        <a:ext cx="240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11170"/>
              </p:ext>
            </p:extLst>
          </p:nvPr>
        </p:nvGraphicFramePr>
        <p:xfrm>
          <a:off x="3292475" y="2911793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374560" imgH="482400" progId="Equation.DSMT4">
                  <p:embed/>
                </p:oleObj>
              </mc:Choice>
              <mc:Fallback>
                <p:oleObj name="Equation" r:id="rId10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2475" y="2911793"/>
                        <a:ext cx="237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7830"/>
              </p:ext>
            </p:extLst>
          </p:nvPr>
        </p:nvGraphicFramePr>
        <p:xfrm>
          <a:off x="5890260" y="4744529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2" imgW="2374560" imgH="482400" progId="Equation.DSMT4">
                  <p:embed/>
                </p:oleObj>
              </mc:Choice>
              <mc:Fallback>
                <p:oleObj name="Equation" r:id="rId12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260" y="4744529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6212189" y="4377886"/>
            <a:ext cx="2532753" cy="2532753"/>
          </a:xfrm>
          <a:prstGeom prst="rect">
            <a:avLst/>
          </a:prstGeom>
        </p:spPr>
      </p:pic>
      <p:sp>
        <p:nvSpPr>
          <p:cNvPr id="3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40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7478566" y="4534303"/>
            <a:ext cx="1488402" cy="1488402"/>
          </a:xfrm>
          <a:prstGeom prst="rect">
            <a:avLst/>
          </a:prstGeom>
        </p:spPr>
      </p:pic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681989"/>
            <a:ext cx="10835640" cy="3681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-609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75" name="Rectangle 374"/>
          <p:cNvSpPr/>
          <p:nvPr/>
        </p:nvSpPr>
        <p:spPr>
          <a:xfrm>
            <a:off x="148806" y="3744125"/>
            <a:ext cx="11094720" cy="1547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a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à</a:t>
            </a:r>
            <a:r>
              <a:rPr lang="en-US" sz="2800" b="1" dirty="0">
                <a:solidFill>
                  <a:srgbClr val="C55A11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Dũ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H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Hu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.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: P= {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Á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ươ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o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gâ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Bì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Dũ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Hu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, 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76" name="Rectangle 375"/>
          <p:cNvSpPr/>
          <p:nvPr/>
        </p:nvSpPr>
        <p:spPr>
          <a:xfrm>
            <a:off x="148806" y="1181225"/>
            <a:ext cx="12192000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= {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Dũn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ù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u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}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377" name="Rectangle 376"/>
          <p:cNvSpPr/>
          <p:nvPr/>
        </p:nvSpPr>
        <p:spPr>
          <a:xfrm>
            <a:off x="148806" y="1946069"/>
            <a:ext cx="12192000" cy="1547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ă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ữ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: P= {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Á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ươ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o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gâ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ì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ũ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u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378" name="Rectangle 377"/>
          <p:cNvSpPr/>
          <p:nvPr/>
        </p:nvSpPr>
        <p:spPr>
          <a:xfrm>
            <a:off x="148806" y="99359"/>
            <a:ext cx="2278188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  <a:cs typeface="Times New Roman"/>
              </a:rPr>
              <a:t> 4 SGK/29</a:t>
            </a:r>
            <a:endParaRPr lang="en-US" sz="28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53148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" grpId="0"/>
      <p:bldP spid="376" grpId="0"/>
      <p:bldP spid="377" grpId="0"/>
      <p:bldP spid="3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563070" y="758575"/>
            <a:ext cx="2532753" cy="2532753"/>
          </a:xfrm>
          <a:prstGeom prst="rect">
            <a:avLst/>
          </a:prstGeom>
        </p:spPr>
      </p:pic>
      <p:sp>
        <p:nvSpPr>
          <p:cNvPr id="19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93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817406" y="754783"/>
            <a:ext cx="1488402" cy="1488402"/>
          </a:xfrm>
          <a:prstGeom prst="rect">
            <a:avLst/>
          </a:prstGeom>
        </p:spPr>
      </p:pic>
      <p:pic>
        <p:nvPicPr>
          <p:cNvPr id="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036638"/>
            <a:ext cx="9656499" cy="4988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3381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4877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0" y="56798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GK/29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274318" y="615342"/>
            <a:ext cx="1171956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G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= {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Nam Phi}.</a:t>
            </a:r>
            <a:endParaRPr lang="en-US" sz="2800" b="1" dirty="0">
              <a:solidFill>
                <a:srgbClr val="FF0000"/>
              </a:solidFill>
              <a:ea typeface="Calibri"/>
              <a:cs typeface="Times New Roman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36140" y="1988276"/>
            <a:ext cx="1144524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Á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>
              <a:solidFill>
                <a:srgbClr val="1F4E79"/>
              </a:solidFill>
              <a:ea typeface="Calibri"/>
              <a:cs typeface="Times New Roman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36140" y="3704330"/>
            <a:ext cx="11881539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) </a:t>
            </a:r>
            <a:r>
              <a:rPr lang="en-US" sz="2800" b="1" dirty="0" err="1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Âu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rgbClr val="1F4E79"/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 smtClean="0">
              <a:solidFill>
                <a:srgbClr val="1F4E79"/>
              </a:solidFill>
              <a:latin typeface="Times New Roman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  <p:bldP spid="168" grpId="0"/>
      <p:bldP spid="170" grpId="0"/>
      <p:bldP spid="1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474706" y="33536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56798"/>
            <a:ext cx="227818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2800" b="1" dirty="0" smtClean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SGK/29</a:t>
            </a:r>
            <a:endParaRPr lang="en-US" sz="28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139" y="1519428"/>
            <a:ext cx="10860459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â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ỹ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, Canad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(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ấ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: G = {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ệ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Nam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Ấ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ộ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Ai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rasil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Canada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â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Ban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ứ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Phá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, Nam Phi}). 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0110"/>
            <a:ext cx="11101387" cy="17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8" name="Rectangle 7"/>
          <p:cNvSpPr/>
          <p:nvPr/>
        </p:nvSpPr>
        <p:spPr>
          <a:xfrm>
            <a:off x="502920" y="593330"/>
            <a:ext cx="111252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ờ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oạ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ớ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7b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ô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á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ổ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ứ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i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ò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ơ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ạ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à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ià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hiế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ắ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ẽ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cơ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ố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ă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ậ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ộp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ú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vở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sữa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ẹo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bánh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ướ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lọ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,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ha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thẻ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ghi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2667744"/>
            <a:ext cx="11414760" cy="4045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N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gồ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ể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ảy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ố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ù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họ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ă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d)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Xé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"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Mó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uố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".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êu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kết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quả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huậ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lợi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FF00"/>
        </a:solidFill>
        <a:ln w="76200">
          <a:noFill/>
        </a:ln>
        <a:effectLst>
          <a:outerShdw blurRad="107950" dist="12700" dir="5400000" algn="ctr">
            <a:srgbClr val="000000"/>
          </a:outerShdw>
        </a:effectLst>
        <a:scene3d>
          <a:camera prst="orthographicFront">
            <a:rot lat="0" lon="0" rev="0"/>
          </a:camera>
          <a:lightRig rig="soft" dir="t">
            <a:rot lat="0" lon="0" rev="0"/>
          </a:lightRig>
        </a:scene3d>
        <a:sp3d contourW="44450" prstMaterial="matte">
          <a:bevelT w="63500" h="63500" prst="artDeco"/>
          <a:contourClr>
            <a:srgbClr val="FFFFFF"/>
          </a:contourClr>
        </a:sp3d>
      </a:spPr>
      <a:bodyPr rtlCol="0" anchor="ctr"/>
      <a:lstStyle>
        <a:defPPr algn="ctr">
          <a:defRPr sz="3300" b="1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202</TotalTime>
  <Words>970</Words>
  <Application>Microsoft Office PowerPoint</Application>
  <PresentationFormat>Custom</PresentationFormat>
  <Paragraphs>54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 BIẾN CỐ TRONG MỘT SỐ TRÒ CHƠI ĐƠN GIẢ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86</cp:revision>
  <dcterms:created xsi:type="dcterms:W3CDTF">2021-06-07T13:44:30Z</dcterms:created>
  <dcterms:modified xsi:type="dcterms:W3CDTF">2022-07-29T08:4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